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1" r:id="rId2"/>
    <p:sldId id="262" r:id="rId3"/>
    <p:sldId id="263" r:id="rId4"/>
    <p:sldId id="329" r:id="rId5"/>
    <p:sldId id="330" r:id="rId6"/>
    <p:sldId id="331" r:id="rId7"/>
    <p:sldId id="332" r:id="rId8"/>
    <p:sldId id="333" r:id="rId9"/>
    <p:sldId id="269" r:id="rId10"/>
    <p:sldId id="270" r:id="rId11"/>
    <p:sldId id="271" r:id="rId12"/>
    <p:sldId id="272" r:id="rId13"/>
    <p:sldId id="273" r:id="rId14"/>
    <p:sldId id="274" r:id="rId15"/>
    <p:sldId id="335" r:id="rId16"/>
    <p:sldId id="334" r:id="rId17"/>
    <p:sldId id="276" r:id="rId18"/>
    <p:sldId id="277" r:id="rId19"/>
    <p:sldId id="278" r:id="rId20"/>
    <p:sldId id="279" r:id="rId21"/>
    <p:sldId id="339" r:id="rId22"/>
    <p:sldId id="336" r:id="rId23"/>
    <p:sldId id="337" r:id="rId24"/>
    <p:sldId id="338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9176D"/>
    <a:srgbClr val="F87CC3"/>
    <a:srgbClr val="F650AF"/>
    <a:srgbClr val="F20C8F"/>
    <a:srgbClr val="FFFF00"/>
    <a:srgbClr val="66FF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9" autoAdjust="0"/>
    <p:restoredTop sz="94660"/>
  </p:normalViewPr>
  <p:slideViewPr>
    <p:cSldViewPr>
      <p:cViewPr varScale="1">
        <p:scale>
          <a:sx n="66" d="100"/>
          <a:sy n="66" d="100"/>
        </p:scale>
        <p:origin x="-151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5" Type="http://schemas.openxmlformats.org/officeDocument/2006/relationships/image" Target="../media/image77.emf"/><Relationship Id="rId4" Type="http://schemas.openxmlformats.org/officeDocument/2006/relationships/image" Target="../media/image76.wmf"/><Relationship Id="rId9" Type="http://schemas.openxmlformats.org/officeDocument/2006/relationships/image" Target="../media/image8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19.png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5.emf"/><Relationship Id="rId1" Type="http://schemas.openxmlformats.org/officeDocument/2006/relationships/image" Target="../media/image23.jpeg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23.jpeg"/><Relationship Id="rId1" Type="http://schemas.openxmlformats.org/officeDocument/2006/relationships/image" Target="../media/image103.e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e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23.jpeg"/><Relationship Id="rId7" Type="http://schemas.openxmlformats.org/officeDocument/2006/relationships/image" Target="../media/image136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6" Type="http://schemas.openxmlformats.org/officeDocument/2006/relationships/image" Target="../media/image154.wmf"/><Relationship Id="rId11" Type="http://schemas.openxmlformats.org/officeDocument/2006/relationships/image" Target="../media/image159.emf"/><Relationship Id="rId5" Type="http://schemas.openxmlformats.org/officeDocument/2006/relationships/image" Target="../media/image153.wmf"/><Relationship Id="rId10" Type="http://schemas.openxmlformats.org/officeDocument/2006/relationships/image" Target="../media/image158.e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6.emf"/><Relationship Id="rId2" Type="http://schemas.openxmlformats.org/officeDocument/2006/relationships/image" Target="../media/image22.emf"/><Relationship Id="rId1" Type="http://schemas.openxmlformats.org/officeDocument/2006/relationships/image" Target="../media/image21.png"/><Relationship Id="rId6" Type="http://schemas.openxmlformats.org/officeDocument/2006/relationships/image" Target="../media/image25.emf"/><Relationship Id="rId5" Type="http://schemas.openxmlformats.org/officeDocument/2006/relationships/image" Target="../media/image19.png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19.png"/><Relationship Id="rId1" Type="http://schemas.openxmlformats.org/officeDocument/2006/relationships/image" Target="../media/image27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19.png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4C891-9E70-4687-B1C8-F128327CF4DD}" type="datetimeFigureOut">
              <a:rPr lang="zh-CN" altLang="en-US" smtClean="0"/>
              <a:t>2018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A61BD5-052A-4175-B806-F74C5A2ED7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043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F03315F-C357-44E8-A203-3C5E5F69800C}" type="slidenum">
              <a:rPr lang="en-US" altLang="zh-CN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B0D83-6871-4D90-8AF9-458F685E9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100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F844C-6009-4241-BA98-785F78DC07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450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D0E00-E6CB-4358-A860-97095D8063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7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3D6B0-1427-4BEA-808F-FFF5FDB423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209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6D107-C2E3-481B-B2F6-CC86734CFF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274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9BACE-2D83-4A33-9027-D5FFA81A8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839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9AB85-711A-4B5D-A978-654CB20C2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166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66CF0-EF05-4C41-9BC3-F8F83D7C23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855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BDA85-A6FB-4D0F-9996-A865E4BF12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350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555C4-9959-460C-9260-99941A86A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87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3D3BE-CD52-4644-8901-FA0B5AA04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949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7803F482-2368-410D-A34B-C55040989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11.xml"/><Relationship Id="rId5" Type="http://schemas.openxmlformats.org/officeDocument/2006/relationships/slide" Target="slide3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7.doc"/><Relationship Id="rId13" Type="http://schemas.openxmlformats.org/officeDocument/2006/relationships/oleObject" Target="../embeddings/Microsoft_Word_97_-_2003_Document8.doc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Microsoft_Word_97_-_2003_Document10.doc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9.doc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e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67.emf"/><Relationship Id="rId14" Type="http://schemas.openxmlformats.org/officeDocument/2006/relationships/image" Target="../media/image69.emf"/><Relationship Id="rId22" Type="http://schemas.openxmlformats.org/officeDocument/2006/relationships/image" Target="../media/image7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81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emf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11.doc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97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23.jpeg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2.emf"/><Relationship Id="rId4" Type="http://schemas.openxmlformats.org/officeDocument/2006/relationships/image" Target="../media/image85.emf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9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2.doc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Microsoft_Word_97_-_2003_Document13.doc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98.emf"/><Relationship Id="rId9" Type="http://schemas.openxmlformats.org/officeDocument/2006/relationships/image" Target="../media/image100.emf"/><Relationship Id="rId14" Type="http://schemas.openxmlformats.org/officeDocument/2006/relationships/oleObject" Target="../embeddings/Microsoft_Word_97_-_2003_Document14.doc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Microsoft_Word_97_-_2003_Document15.doc"/><Relationship Id="rId11" Type="http://schemas.openxmlformats.org/officeDocument/2006/relationships/image" Target="../media/image105.e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Microsoft_Word_97_-_2003_Document16.doc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6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Microsoft_Word_97_-_2003_Document17.doc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6.emf"/><Relationship Id="rId22" Type="http://schemas.openxmlformats.org/officeDocument/2006/relationships/image" Target="../media/image1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5.emf"/><Relationship Id="rId26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136.emf"/><Relationship Id="rId7" Type="http://schemas.openxmlformats.org/officeDocument/2006/relationships/oleObject" Target="../embeddings/Microsoft_Word_97_-_2003_Document19.doc"/><Relationship Id="rId12" Type="http://schemas.openxmlformats.org/officeDocument/2006/relationships/image" Target="../media/image23.jpeg"/><Relationship Id="rId17" Type="http://schemas.openxmlformats.org/officeDocument/2006/relationships/oleObject" Target="../embeddings/Microsoft_Word_97_-_2003_Document22.doc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Microsoft_Word_97_-_2003_Document23.doc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3.e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31.emf"/><Relationship Id="rId15" Type="http://schemas.openxmlformats.org/officeDocument/2006/relationships/image" Target="../media/image134.emf"/><Relationship Id="rId23" Type="http://schemas.openxmlformats.org/officeDocument/2006/relationships/image" Target="../media/image137.wmf"/><Relationship Id="rId10" Type="http://schemas.openxmlformats.org/officeDocument/2006/relationships/oleObject" Target="../embeddings/Microsoft_Word_97_-_2003_Document20.doc"/><Relationship Id="rId19" Type="http://schemas.openxmlformats.org/officeDocument/2006/relationships/oleObject" Target="../embeddings/oleObject133.bin"/><Relationship Id="rId4" Type="http://schemas.openxmlformats.org/officeDocument/2006/relationships/oleObject" Target="../embeddings/Microsoft_Word_97_-_2003_Document18.doc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Microsoft_Word_97_-_2003_Document21.doc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Microsoft_Word_97_-_2003_Document2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2.emf"/><Relationship Id="rId5" Type="http://schemas.openxmlformats.org/officeDocument/2006/relationships/image" Target="../media/image140.emf"/><Relationship Id="rId10" Type="http://schemas.openxmlformats.org/officeDocument/2006/relationships/oleObject" Target="../embeddings/Microsoft_Word_97_-_2003_Document26.doc"/><Relationship Id="rId4" Type="http://schemas.openxmlformats.org/officeDocument/2006/relationships/oleObject" Target="../embeddings/Microsoft_Word_97_-_2003_Document24.doc"/><Relationship Id="rId9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144.emf"/><Relationship Id="rId12" Type="http://schemas.openxmlformats.org/officeDocument/2006/relationships/image" Target="../media/image146.emf"/><Relationship Id="rId17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29.doc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Microsoft_Word_97_-_2003_Document27.doc"/><Relationship Id="rId11" Type="http://schemas.openxmlformats.org/officeDocument/2006/relationships/oleObject" Target="../embeddings/Microsoft_Word_97_-_2003_Document28.doc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5.bin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43.emf"/><Relationship Id="rId9" Type="http://schemas.openxmlformats.org/officeDocument/2006/relationships/image" Target="../media/image145.emf"/><Relationship Id="rId14" Type="http://schemas.openxmlformats.org/officeDocument/2006/relationships/image" Target="../media/image14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Microsoft_Word_97_-_2003_Document31.doc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5.wmf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2.wmf"/><Relationship Id="rId24" Type="http://schemas.openxmlformats.org/officeDocument/2006/relationships/image" Target="../media/image158.emf"/><Relationship Id="rId5" Type="http://schemas.openxmlformats.org/officeDocument/2006/relationships/image" Target="../media/image149.emf"/><Relationship Id="rId15" Type="http://schemas.openxmlformats.org/officeDocument/2006/relationships/image" Target="../media/image154.wmf"/><Relationship Id="rId23" Type="http://schemas.openxmlformats.org/officeDocument/2006/relationships/oleObject" Target="../embeddings/Microsoft_Word_97_-_2003_Document30.doc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0" Type="http://schemas.openxmlformats.org/officeDocument/2006/relationships/image" Target="../media/image20.emf"/><Relationship Id="rId4" Type="http://schemas.openxmlformats.org/officeDocument/2006/relationships/oleObject" Target="../embeddings/Microsoft_Word_97_-_2003_Document1.doc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9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Word_97_-_2003_Document3.doc"/><Relationship Id="rId11" Type="http://schemas.openxmlformats.org/officeDocument/2006/relationships/oleObject" Target="../embeddings/Microsoft_Word_97_-_2003_Document4.doc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emf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Document5.doc"/><Relationship Id="rId11" Type="http://schemas.openxmlformats.org/officeDocument/2006/relationships/oleObject" Target="../embeddings/Microsoft_Word_97_-_2003_Document6.doc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9.emf"/><Relationship Id="rId9" Type="http://schemas.openxmlformats.org/officeDocument/2006/relationships/image" Target="../media/image41.emf"/><Relationship Id="rId1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47800" y="1524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zh-CN" sz="2400" b="0">
              <a:latin typeface="Times New Roman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3400" y="3505200"/>
          <a:ext cx="8166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文档" r:id="rId3" imgW="4200525" imgH="304800" progId="Word.Document.8">
                  <p:embed/>
                </p:oleObj>
              </mc:Choice>
              <mc:Fallback>
                <p:oleObj name="文档" r:id="rId3" imgW="4200525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8166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676400" y="1828800"/>
            <a:ext cx="6553200" cy="1143000"/>
          </a:xfrm>
          <a:prstGeom prst="actionButtonBlank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、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离散型随机变量的定义 </a:t>
            </a:r>
            <a:endParaRPr kumimoji="1" lang="zh-CN" altLang="en-US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7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76400" y="3276600"/>
            <a:ext cx="6553200" cy="1219200"/>
          </a:xfrm>
          <a:prstGeom prst="actionButtonBlank">
            <a:avLst/>
          </a:prstGeom>
          <a:solidFill>
            <a:srgbClr val="99FF33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二、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离散型随机变量的概率分布</a:t>
            </a:r>
            <a:endParaRPr kumimoji="1" lang="zh-CN" altLang="en-US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8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676400" y="4800600"/>
            <a:ext cx="6553200" cy="1066800"/>
          </a:xfrm>
          <a:prstGeom prst="actionButtonBlank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三、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几种常用分布 </a:t>
            </a:r>
            <a:endParaRPr kumimoji="1" lang="zh-CN" alt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62000" y="746125"/>
            <a:ext cx="8077200" cy="701675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kumimoji="1" lang="zh-CN" altLang="en-US" sz="40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离散型随机变量及概率分布</a:t>
            </a:r>
            <a:endParaRPr kumimoji="1" lang="zh-CN" altLang="en-US" sz="3600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7425" y="304800"/>
          <a:ext cx="81565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文档" r:id="rId3" imgW="5644896" imgH="902208" progId="Word.Document.8">
                  <p:embed/>
                </p:oleObj>
              </mc:Choice>
              <mc:Fallback>
                <p:oleObj name="文档" r:id="rId3" imgW="5644896" imgH="9022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4800"/>
                        <a:ext cx="81565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143000" y="1447800"/>
          <a:ext cx="63420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公式" r:id="rId5" imgW="3975100" imgH="647700" progId="Equation.3">
                  <p:embed/>
                </p:oleObj>
              </mc:Choice>
              <mc:Fallback>
                <p:oleObj name="公式" r:id="rId5" imgW="39751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634206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14400" y="2597150"/>
          <a:ext cx="8153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文档" r:id="rId7" imgW="5486400" imgH="816864" progId="Word.Document.8">
                  <p:embed/>
                </p:oleObj>
              </mc:Choice>
              <mc:Fallback>
                <p:oleObj name="文档" r:id="rId7" imgW="5486400" imgH="8168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7150"/>
                        <a:ext cx="81534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11225" y="3733800"/>
          <a:ext cx="83089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文档" r:id="rId9" imgW="5273168" imgH="1455886" progId="Word.Document.8">
                  <p:embed/>
                </p:oleObj>
              </mc:Choice>
              <mc:Fallback>
                <p:oleObj name="文档" r:id="rId9" imgW="5273168" imgH="145588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733800"/>
                        <a:ext cx="83089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743200" y="5821363"/>
            <a:ext cx="4038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Geometric Distrib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62000" y="457200"/>
          <a:ext cx="10287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10287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7667"/>
              </p:ext>
            </p:extLst>
          </p:nvPr>
        </p:nvGraphicFramePr>
        <p:xfrm>
          <a:off x="381000" y="1022350"/>
          <a:ext cx="8686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22350"/>
                        <a:ext cx="8686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65918"/>
              </p:ext>
            </p:extLst>
          </p:nvPr>
        </p:nvGraphicFramePr>
        <p:xfrm>
          <a:off x="533400" y="1630363"/>
          <a:ext cx="826452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文档" r:id="rId7" imgW="5557083" imgH="1592982" progId="Word.Document.8">
                  <p:embed/>
                </p:oleObj>
              </mc:Choice>
              <mc:Fallback>
                <p:oleObj name="文档" r:id="rId7" imgW="5557083" imgH="159298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30363"/>
                        <a:ext cx="8264525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14400" y="5334000"/>
          <a:ext cx="8382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文档" r:id="rId9" imgW="5407152" imgH="600456" progId="Word.Document.8">
                  <p:embed/>
                </p:oleObj>
              </mc:Choice>
              <mc:Fallback>
                <p:oleObj name="文档" r:id="rId9" imgW="5407152" imgH="6004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8382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4038600"/>
          <a:ext cx="7772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文档" r:id="rId11" imgW="5266944" imgH="1466088" progId="Word.Document.8">
                  <p:embed/>
                </p:oleObj>
              </mc:Choice>
              <mc:Fallback>
                <p:oleObj name="文档" r:id="rId11" imgW="5266944" imgH="146608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7724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895600" y="4608513"/>
          <a:ext cx="3175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13" imgW="1485900" imgH="482600" progId="Equation.DSMT4">
                  <p:embed/>
                </p:oleObj>
              </mc:Choice>
              <mc:Fallback>
                <p:oleObj name="Equation" r:id="rId13" imgW="1485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08513"/>
                        <a:ext cx="31750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800600" y="1630363"/>
            <a:ext cx="4267200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Two-point Distrib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57200" y="4572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90600" y="1143000"/>
          <a:ext cx="7696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文档" r:id="rId5" imgW="5486438" imgH="1151172" progId="Word.Document.8">
                  <p:embed/>
                </p:oleObj>
              </mc:Choice>
              <mc:Fallback>
                <p:oleObj name="文档" r:id="rId5" imgW="5486438" imgH="115117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76962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95398"/>
              </p:ext>
            </p:extLst>
          </p:nvPr>
        </p:nvGraphicFramePr>
        <p:xfrm>
          <a:off x="914400" y="2514600"/>
          <a:ext cx="77724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Document" r:id="rId8" imgW="5484499" imgH="1203704" progId="Word.Document.8">
                  <p:embed/>
                </p:oleObj>
              </mc:Choice>
              <mc:Fallback>
                <p:oleObj name="Document" r:id="rId8" imgW="5484499" imgH="120370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77240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38200" y="3810000"/>
          <a:ext cx="7924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文档" r:id="rId10" imgW="5486400" imgH="591312" progId="Word.Document.8">
                  <p:embed/>
                </p:oleObj>
              </mc:Choice>
              <mc:Fallback>
                <p:oleObj name="文档" r:id="rId10" imgW="5486400" imgH="59131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924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64976"/>
              </p:ext>
            </p:extLst>
          </p:nvPr>
        </p:nvGraphicFramePr>
        <p:xfrm>
          <a:off x="304800" y="4876800"/>
          <a:ext cx="861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Document" r:id="rId13" imgW="5484499" imgH="298766" progId="Word.Document.8">
                  <p:embed/>
                </p:oleObj>
              </mc:Choice>
              <mc:Fallback>
                <p:oleObj name="Document" r:id="rId13" imgW="5484499" imgH="29876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861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67187"/>
              </p:ext>
            </p:extLst>
          </p:nvPr>
        </p:nvGraphicFramePr>
        <p:xfrm>
          <a:off x="838200" y="4876800"/>
          <a:ext cx="792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Document" r:id="rId16" imgW="5484499" imgH="597172" progId="Word.Document.8">
                  <p:embed/>
                </p:oleObj>
              </mc:Choice>
              <mc:Fallback>
                <p:oleObj name="Document" r:id="rId16" imgW="5484499" imgH="59717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792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48604"/>
              </p:ext>
            </p:extLst>
          </p:nvPr>
        </p:nvGraphicFramePr>
        <p:xfrm>
          <a:off x="3429000" y="533400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文档" r:id="rId18" imgW="5497558" imgH="298302" progId="Word.Document.8">
                  <p:embed/>
                </p:oleObj>
              </mc:Choice>
              <mc:Fallback>
                <p:oleObj name="文档" r:id="rId18" imgW="5497558" imgH="29830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84284"/>
              </p:ext>
            </p:extLst>
          </p:nvPr>
        </p:nvGraphicFramePr>
        <p:xfrm>
          <a:off x="823608" y="5867400"/>
          <a:ext cx="8351196" cy="4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Document" r:id="rId21" imgW="5484499" imgH="320004" progId="Word.Document.8">
                  <p:embed/>
                </p:oleObj>
              </mc:Choice>
              <mc:Fallback>
                <p:oleObj name="Document" r:id="rId21" imgW="5484499" imgH="32000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08" y="5867400"/>
                        <a:ext cx="8351196" cy="480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4191000" y="411163"/>
            <a:ext cx="38862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Binomial Distrib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14400" y="477838"/>
          <a:ext cx="76200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文档" r:id="rId3" imgW="5486438" imgH="618229" progId="Word.Document.8">
                  <p:embed/>
                </p:oleObj>
              </mc:Choice>
              <mc:Fallback>
                <p:oleObj name="文档" r:id="rId3" imgW="5486438" imgH="6182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838"/>
                        <a:ext cx="76200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47725" y="941388"/>
          <a:ext cx="79914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文档" r:id="rId5" imgW="5416749" imgH="808546" progId="Word.Document.8">
                  <p:embed/>
                </p:oleObj>
              </mc:Choice>
              <mc:Fallback>
                <p:oleObj name="文档" r:id="rId5" imgW="5416749" imgH="80854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41388"/>
                        <a:ext cx="79914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502150" y="3282950"/>
          <a:ext cx="139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公式" r:id="rId7" imgW="139639" imgH="291973" progId="Equation.3">
                  <p:embed/>
                </p:oleObj>
              </mc:Choice>
              <mc:Fallback>
                <p:oleObj name="公式" r:id="rId7" imgW="139639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82950"/>
                        <a:ext cx="1397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47800" y="1922463"/>
          <a:ext cx="8077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文档" r:id="rId9" imgW="5486400" imgH="609600" progId="Word.Document.8">
                  <p:embed/>
                </p:oleObj>
              </mc:Choice>
              <mc:Fallback>
                <p:oleObj name="文档" r:id="rId9" imgW="5486400" imgH="6096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22463"/>
                        <a:ext cx="8077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14400" y="2819400"/>
          <a:ext cx="7696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文档" r:id="rId11" imgW="5486438" imgH="392601" progId="Word.Document.8">
                  <p:embed/>
                </p:oleObj>
              </mc:Choice>
              <mc:Fallback>
                <p:oleObj name="文档" r:id="rId11" imgW="5486438" imgH="39260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7696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410200" y="2895600"/>
          <a:ext cx="7920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79200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17337"/>
              </p:ext>
            </p:extLst>
          </p:nvPr>
        </p:nvGraphicFramePr>
        <p:xfrm>
          <a:off x="919163" y="3473449"/>
          <a:ext cx="8224837" cy="59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Document" r:id="rId16" imgW="5484499" imgH="388756" progId="Word.Document.8">
                  <p:embed/>
                </p:oleObj>
              </mc:Choice>
              <mc:Fallback>
                <p:oleObj name="Document" r:id="rId16" imgW="5484499" imgH="3887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473449"/>
                        <a:ext cx="8224837" cy="59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914400" y="4114800"/>
          <a:ext cx="8229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文档" r:id="rId18" imgW="5486400" imgH="448056" progId="Word.Document.8">
                  <p:embed/>
                </p:oleObj>
              </mc:Choice>
              <mc:Fallback>
                <p:oleObj name="文档" r:id="rId18" imgW="5486400" imgH="44805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8229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914400" y="4757738"/>
          <a:ext cx="8031163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文档" r:id="rId20" imgW="5497558" imgH="1440773" progId="Word.Document.8">
                  <p:embed/>
                </p:oleObj>
              </mc:Choice>
              <mc:Fallback>
                <p:oleObj name="文档" r:id="rId20" imgW="5497558" imgH="1440773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57738"/>
                        <a:ext cx="8031163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914400" y="4114800"/>
          <a:ext cx="8229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文档" r:id="rId22" imgW="5486400" imgH="448056" progId="Word.Document.8">
                  <p:embed/>
                </p:oleObj>
              </mc:Choice>
              <mc:Fallback>
                <p:oleObj name="文档" r:id="rId22" imgW="5486400" imgH="4480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8229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35025" y="265113"/>
          <a:ext cx="7858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文档" r:id="rId3" imgW="5497558" imgH="639424" progId="Word.Document.8">
                  <p:embed/>
                </p:oleObj>
              </mc:Choice>
              <mc:Fallback>
                <p:oleObj name="文档" r:id="rId3" imgW="5497558" imgH="6394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65113"/>
                        <a:ext cx="7858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827088" y="1268413"/>
          <a:ext cx="7924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文档" r:id="rId5" imgW="5486400" imgH="609600" progId="Word.Document.8">
                  <p:embed/>
                </p:oleObj>
              </mc:Choice>
              <mc:Fallback>
                <p:oleObj name="文档" r:id="rId5" imgW="5486400" imgH="609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7924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208213" y="1700213"/>
          <a:ext cx="76977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文档" r:id="rId7" imgW="5486438" imgH="298319" progId="Word.Document.8">
                  <p:embed/>
                </p:oleObj>
              </mc:Choice>
              <mc:Fallback>
                <p:oleObj name="文档" r:id="rId7" imgW="5486438" imgH="29831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700213"/>
                        <a:ext cx="76977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4" name="Object 2" descr="羊皮纸"/>
          <p:cNvGraphicFramePr>
            <a:graphicFrameLocks noChangeAspect="1"/>
          </p:cNvGraphicFramePr>
          <p:nvPr/>
        </p:nvGraphicFramePr>
        <p:xfrm>
          <a:off x="971550" y="549275"/>
          <a:ext cx="778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文档" r:id="rId3" imgW="5314023" imgH="668036" progId="Word.Document.8">
                  <p:embed/>
                </p:oleObj>
              </mc:Choice>
              <mc:Fallback>
                <p:oleObj name="文档" r:id="rId3" imgW="5314023" imgH="6680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7785100" cy="977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33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5" name="Object 3" descr="5%"/>
          <p:cNvGraphicFramePr>
            <a:graphicFrameLocks noChangeAspect="1"/>
          </p:cNvGraphicFramePr>
          <p:nvPr/>
        </p:nvGraphicFramePr>
        <p:xfrm>
          <a:off x="900113" y="1628775"/>
          <a:ext cx="79121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文档" r:id="rId6" imgW="5343570" imgH="2114550" progId="Word.Document.8">
                  <p:embed/>
                </p:oleObj>
              </mc:Choice>
              <mc:Fallback>
                <p:oleObj name="文档" r:id="rId6" imgW="5343570" imgH="2114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7912100" cy="32004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5003800" y="1628775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文档" r:id="rId8" imgW="2438370" imgH="209460" progId="Word.Document.8">
                  <p:embed/>
                </p:oleObj>
              </mc:Choice>
              <mc:Fallback>
                <p:oleObj name="文档" r:id="rId8" imgW="2438370" imgH="2094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28775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990600" y="2209800"/>
          <a:ext cx="341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文档" r:id="rId10" imgW="2219400" imgH="219165" progId="Word.Document.8">
                  <p:embed/>
                </p:oleObj>
              </mc:Choice>
              <mc:Fallback>
                <p:oleObj name="文档" r:id="rId10" imgW="2219400" imgH="219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341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4241800" y="22098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文档" r:id="rId12" imgW="1405580" imgH="295623" progId="Word.Document.8">
                  <p:embed/>
                </p:oleObj>
              </mc:Choice>
              <mc:Fallback>
                <p:oleObj name="文档" r:id="rId12" imgW="1405580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2098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971550" y="2781300"/>
          <a:ext cx="7850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14" imgW="4743360" imgH="257175" progId="Equation.DSMT4">
                  <p:embed/>
                </p:oleObj>
              </mc:Choice>
              <mc:Fallback>
                <p:oleObj name="Equation" r:id="rId14" imgW="474336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850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1193800" y="3352800"/>
          <a:ext cx="270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0" name="文档" r:id="rId16" imgW="1765644" imgH="384310" progId="Word.Document.8">
                  <p:embed/>
                </p:oleObj>
              </mc:Choice>
              <mc:Fallback>
                <p:oleObj name="文档" r:id="rId16" imgW="1765644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52800"/>
                        <a:ext cx="270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1258888" y="3860800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1" name="Equation" r:id="rId18" imgW="2124090" imgH="180885" progId="Equation.DSMT4">
                  <p:embed/>
                </p:oleObj>
              </mc:Choice>
              <mc:Fallback>
                <p:oleObj name="Equation" r:id="rId18" imgW="2124090" imgH="180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328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2555875" y="4437063"/>
          <a:ext cx="20002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2" name="Equation" r:id="rId20" imgW="1286010" imgH="180885" progId="Equation.DSMT4">
                  <p:embed/>
                </p:oleObj>
              </mc:Choice>
              <mc:Fallback>
                <p:oleObj name="Equation" r:id="rId20" imgW="1286010" imgH="180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437063"/>
                        <a:ext cx="20002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4572000" y="4365625"/>
          <a:ext cx="2971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3" name="Equation" r:id="rId22" imgW="1971810" imgH="247740" progId="Equation.DSMT4">
                  <p:embed/>
                </p:oleObj>
              </mc:Choice>
              <mc:Fallback>
                <p:oleObj name="Equation" r:id="rId22" imgW="1971810" imgH="247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5625"/>
                        <a:ext cx="2971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 descr="羊皮纸"/>
          <p:cNvGraphicFramePr>
            <a:graphicFrameLocks noChangeAspect="1"/>
          </p:cNvGraphicFramePr>
          <p:nvPr/>
        </p:nvGraphicFramePr>
        <p:xfrm>
          <a:off x="1041400" y="5016500"/>
          <a:ext cx="7797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4" name="文档" r:id="rId24" imgW="5016411" imgH="952123" progId="Word.Document.8">
                  <p:embed/>
                </p:oleObj>
              </mc:Choice>
              <mc:Fallback>
                <p:oleObj name="文档" r:id="rId24" imgW="5016411" imgH="9521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016500"/>
                        <a:ext cx="7797800" cy="148590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914400" y="5562600"/>
          <a:ext cx="783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5" name="文档" r:id="rId26" imgW="5038776" imgH="384310" progId="Word.Document.8">
                  <p:embed/>
                </p:oleObj>
              </mc:Choice>
              <mc:Fallback>
                <p:oleObj name="文档" r:id="rId26" imgW="5038776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783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914400" y="6096000"/>
          <a:ext cx="684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6" name="文档" r:id="rId28" imgW="4440137" imgH="384310" progId="Word.Document.8">
                  <p:embed/>
                </p:oleObj>
              </mc:Choice>
              <mc:Fallback>
                <p:oleObj name="文档" r:id="rId28" imgW="444013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0"/>
                        <a:ext cx="6845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81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8834"/>
              </p:ext>
            </p:extLst>
          </p:nvPr>
        </p:nvGraphicFramePr>
        <p:xfrm>
          <a:off x="766762" y="393700"/>
          <a:ext cx="7843838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文档" r:id="rId3" imgW="5375262" imgH="1556279" progId="Word.Document.8">
                  <p:embed/>
                </p:oleObj>
              </mc:Choice>
              <mc:Fallback>
                <p:oleObj name="文档" r:id="rId3" imgW="5375262" imgH="1556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393700"/>
                        <a:ext cx="7843838" cy="2273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0967"/>
              </p:ext>
            </p:extLst>
          </p:nvPr>
        </p:nvGraphicFramePr>
        <p:xfrm>
          <a:off x="762000" y="5105400"/>
          <a:ext cx="78517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文档" r:id="rId5" imgW="5609032" imgH="596604" progId="Word.Document.8">
                  <p:embed/>
                </p:oleObj>
              </mc:Choice>
              <mc:Fallback>
                <p:oleObj name="文档" r:id="rId5" imgW="5609032" imgH="5966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78517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257800" y="2667000"/>
            <a:ext cx="3581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Poisson Distribution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92715"/>
              </p:ext>
            </p:extLst>
          </p:nvPr>
        </p:nvGraphicFramePr>
        <p:xfrm>
          <a:off x="914400" y="3246438"/>
          <a:ext cx="7416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文档" r:id="rId8" imgW="5352927" imgH="885922" progId="Word.Document.8">
                  <p:embed/>
                </p:oleObj>
              </mc:Choice>
              <mc:Fallback>
                <p:oleObj name="文档" r:id="rId8" imgW="5352927" imgH="88592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46438"/>
                        <a:ext cx="74168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62177"/>
              </p:ext>
            </p:extLst>
          </p:nvPr>
        </p:nvGraphicFramePr>
        <p:xfrm>
          <a:off x="32657" y="4648200"/>
          <a:ext cx="791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文档" r:id="rId11" imgW="5647500" imgH="301752" progId="Word.Document.8">
                  <p:embed/>
                </p:oleObj>
              </mc:Choice>
              <mc:Fallback>
                <p:oleObj name="文档" r:id="rId11" imgW="5647500" imgH="30175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" y="4648200"/>
                        <a:ext cx="791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85535"/>
              </p:ext>
            </p:extLst>
          </p:nvPr>
        </p:nvGraphicFramePr>
        <p:xfrm>
          <a:off x="4864" y="6019800"/>
          <a:ext cx="789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文档" r:id="rId14" imgW="5655450" imgH="298868" progId="Word.Document.8">
                  <p:embed/>
                </p:oleObj>
              </mc:Choice>
              <mc:Fallback>
                <p:oleObj name="文档" r:id="rId14" imgW="5655450" imgH="29886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" y="6019800"/>
                        <a:ext cx="789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19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62000" y="5140325"/>
          <a:ext cx="7924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文档" r:id="rId3" imgW="5497558" imgH="928730" progId="Word.Document.8">
                  <p:embed/>
                </p:oleObj>
              </mc:Choice>
              <mc:Fallback>
                <p:oleObj name="文档" r:id="rId3" imgW="5497558" imgH="92873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40325"/>
                        <a:ext cx="79248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38367"/>
              </p:ext>
            </p:extLst>
          </p:nvPr>
        </p:nvGraphicFramePr>
        <p:xfrm>
          <a:off x="609600" y="381000"/>
          <a:ext cx="77724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文档" r:id="rId6" imgW="5400707" imgH="2162168" progId="Word.Document.8">
                  <p:embed/>
                </p:oleObj>
              </mc:Choice>
              <mc:Fallback>
                <p:oleObj name="文档" r:id="rId6" imgW="5400707" imgH="2162168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7772400" cy="3187700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43978"/>
              </p:ext>
            </p:extLst>
          </p:nvPr>
        </p:nvGraphicFramePr>
        <p:xfrm>
          <a:off x="152400" y="3810000"/>
          <a:ext cx="799623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文档" r:id="rId10" imgW="5381541" imgH="1009552" progId="Word.Document.8">
                  <p:embed/>
                </p:oleObj>
              </mc:Choice>
              <mc:Fallback>
                <p:oleObj name="文档" r:id="rId10" imgW="5381541" imgH="100955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799623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85800" y="336550"/>
          <a:ext cx="79644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文档" r:id="rId3" imgW="5086350" imgH="809625" progId="Word.Document.8">
                  <p:embed/>
                </p:oleObj>
              </mc:Choice>
              <mc:Fallback>
                <p:oleObj name="文档" r:id="rId3" imgW="5086350" imgH="8096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6550"/>
                        <a:ext cx="79644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62000" y="1639888"/>
          <a:ext cx="815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39888"/>
                        <a:ext cx="815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2249488"/>
          <a:ext cx="8153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文档" r:id="rId7" imgW="5486400" imgH="384048" progId="Word.Document.8">
                  <p:embed/>
                </p:oleObj>
              </mc:Choice>
              <mc:Fallback>
                <p:oleObj name="文档" r:id="rId7" imgW="5486400" imgH="3840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9488"/>
                        <a:ext cx="81534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905000" y="2486025"/>
          <a:ext cx="6248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公式" r:id="rId9" imgW="3733800" imgH="609600" progId="Equation.3">
                  <p:embed/>
                </p:oleObj>
              </mc:Choice>
              <mc:Fallback>
                <p:oleObj name="公式" r:id="rId9" imgW="3733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86025"/>
                        <a:ext cx="6248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58825" y="3505200"/>
          <a:ext cx="8232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文档" r:id="rId11" imgW="4940808" imgH="417576" progId="Word.Document.8">
                  <p:embed/>
                </p:oleObj>
              </mc:Choice>
              <mc:Fallback>
                <p:oleObj name="文档" r:id="rId11" imgW="4940808" imgH="41757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505200"/>
                        <a:ext cx="82327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90800" y="41148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公式" r:id="rId13" imgW="2425700" imgH="330200" progId="Equation.3">
                  <p:embed/>
                </p:oleObj>
              </mc:Choice>
              <mc:Fallback>
                <p:oleObj name="公式" r:id="rId13" imgW="2425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62000" y="4724400"/>
          <a:ext cx="84582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文档" r:id="rId15" imgW="5497558" imgH="1111525" progId="Word.Document.8">
                  <p:embed/>
                </p:oleObj>
              </mc:Choice>
              <mc:Fallback>
                <p:oleObj name="文档" r:id="rId15" imgW="5497558" imgH="111152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84582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09600" y="319088"/>
          <a:ext cx="800417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文档" r:id="rId3" imgW="5800645" imgH="1317651" progId="Word.Document.8">
                  <p:embed/>
                </p:oleObj>
              </mc:Choice>
              <mc:Fallback>
                <p:oleObj name="文档" r:id="rId3" imgW="5800645" imgH="131765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9088"/>
                        <a:ext cx="800417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09600" y="2211388"/>
          <a:ext cx="77930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文档" r:id="rId5" imgW="5793096" imgH="841682" progId="Word.Document.8">
                  <p:embed/>
                </p:oleObj>
              </mc:Choice>
              <mc:Fallback>
                <p:oleObj name="文档" r:id="rId5" imgW="5793096" imgH="84168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11388"/>
                        <a:ext cx="77930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2625" y="3275013"/>
          <a:ext cx="7724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" name="文档" r:id="rId7" imgW="5746004" imgH="841682" progId="Word.Document.8">
                  <p:embed/>
                </p:oleObj>
              </mc:Choice>
              <mc:Fallback>
                <p:oleObj name="文档" r:id="rId7" imgW="5746004" imgH="84168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275013"/>
                        <a:ext cx="77247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382838" y="4468813"/>
          <a:ext cx="85899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文档" r:id="rId9" imgW="5486400" imgH="316992" progId="Word.Document.8">
                  <p:embed/>
                </p:oleObj>
              </mc:Choice>
              <mc:Fallback>
                <p:oleObj name="文档" r:id="rId9" imgW="5486400" imgH="3169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468813"/>
                        <a:ext cx="85899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819400" y="3825875"/>
          <a:ext cx="815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文档" r:id="rId11" imgW="5486400" imgH="316992" progId="Word.Document.8">
                  <p:embed/>
                </p:oleObj>
              </mc:Choice>
              <mc:Fallback>
                <p:oleObj name="文档" r:id="rId11" imgW="5486400" imgH="31699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25875"/>
                        <a:ext cx="8153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100763" y="3808413"/>
          <a:ext cx="2509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" name="文档" r:id="rId13" imgW="1786463" imgH="298302" progId="Word.Document.8">
                  <p:embed/>
                </p:oleObj>
              </mc:Choice>
              <mc:Fallback>
                <p:oleObj name="文档" r:id="rId13" imgW="1786463" imgH="29830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3808413"/>
                        <a:ext cx="25098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990600" y="4953000"/>
          <a:ext cx="6172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公式" r:id="rId15" imgW="3886200" imgH="635000" progId="Equation.3">
                  <p:embed/>
                </p:oleObj>
              </mc:Choice>
              <mc:Fallback>
                <p:oleObj name="公式" r:id="rId15" imgW="3886200" imgH="63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6172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7232650" y="5254625"/>
          <a:ext cx="191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文档" r:id="rId17" imgW="1255070" imgH="391139" progId="Word.Document.8">
                  <p:embed/>
                </p:oleObj>
              </mc:Choice>
              <mc:Fallback>
                <p:oleObj name="文档" r:id="rId17" imgW="1255070" imgH="39113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5254625"/>
                        <a:ext cx="1911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87388" y="568325"/>
          <a:ext cx="8151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文档" r:id="rId3" imgW="3905250" imgH="352425" progId="Word.Document.8">
                  <p:embed/>
                </p:oleObj>
              </mc:Choice>
              <mc:Fallback>
                <p:oleObj name="文档" r:id="rId3" imgW="3905250" imgH="3524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68325"/>
                        <a:ext cx="81518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55688" y="1447800"/>
          <a:ext cx="77835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文档" r:id="rId5" imgW="4981575" imgH="609600" progId="Word.Document.8">
                  <p:embed/>
                </p:oleObj>
              </mc:Choice>
              <mc:Fallback>
                <p:oleObj name="文档" r:id="rId5" imgW="4981575" imgH="609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447800"/>
                        <a:ext cx="77835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705600" y="19812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90600" y="2514600"/>
          <a:ext cx="7543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文档" r:id="rId9" imgW="5200650" imgH="400050" progId="Word.Document.8">
                  <p:embed/>
                </p:oleObj>
              </mc:Choice>
              <mc:Fallback>
                <p:oleObj name="文档" r:id="rId9" imgW="5200650" imgH="4000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75438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14400" y="3084513"/>
          <a:ext cx="81534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文档" r:id="rId11" imgW="5268367" imgH="782807" progId="Word.Document.8">
                  <p:embed/>
                </p:oleObj>
              </mc:Choice>
              <mc:Fallback>
                <p:oleObj name="文档" r:id="rId11" imgW="5268367" imgH="78280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4513"/>
                        <a:ext cx="81534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935038" y="4191000"/>
          <a:ext cx="75993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文档" r:id="rId13" imgW="4970854" imgH="913617" progId="Word.Document.8">
                  <p:embed/>
                </p:oleObj>
              </mc:Choice>
              <mc:Fallback>
                <p:oleObj name="文档" r:id="rId13" imgW="4970854" imgH="91361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191000"/>
                        <a:ext cx="75993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762000" y="5684838"/>
          <a:ext cx="9144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4838"/>
                        <a:ext cx="91440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553200" y="563563"/>
            <a:ext cx="23622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Discrete ty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90600" y="381000"/>
          <a:ext cx="8382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8382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00113" y="908050"/>
          <a:ext cx="5307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公式" r:id="rId5" imgW="3467100" imgH="317500" progId="Equation.3">
                  <p:embed/>
                </p:oleObj>
              </mc:Choice>
              <mc:Fallback>
                <p:oleObj name="公式" r:id="rId5" imgW="34671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5307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227763" y="908050"/>
          <a:ext cx="24050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公式" r:id="rId7" imgW="1485255" imgH="304668" progId="Equation.3">
                  <p:embed/>
                </p:oleObj>
              </mc:Choice>
              <mc:Fallback>
                <p:oleObj name="公式" r:id="rId7" imgW="1485255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908050"/>
                        <a:ext cx="24050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200400" y="1524000"/>
          <a:ext cx="325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公式" r:id="rId9" imgW="2159000" imgH="304800" progId="Equation.3">
                  <p:embed/>
                </p:oleObj>
              </mc:Choice>
              <mc:Fallback>
                <p:oleObj name="公式" r:id="rId9" imgW="21590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3254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200400" y="2057400"/>
          <a:ext cx="3962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公式" r:id="rId11" imgW="2527300" imgH="330200" progId="Equation.3">
                  <p:embed/>
                </p:oleObj>
              </mc:Choice>
              <mc:Fallback>
                <p:oleObj name="公式" r:id="rId11" imgW="25273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3962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90249"/>
              </p:ext>
            </p:extLst>
          </p:nvPr>
        </p:nvGraphicFramePr>
        <p:xfrm>
          <a:off x="685800" y="2667000"/>
          <a:ext cx="7848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Document" r:id="rId13" imgW="5484499" imgH="606531" progId="Word.Document.8">
                  <p:embed/>
                </p:oleObj>
              </mc:Choice>
              <mc:Fallback>
                <p:oleObj name="Document" r:id="rId13" imgW="5484499" imgH="60653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848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6248400" y="3063875"/>
          <a:ext cx="805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文档" r:id="rId15" imgW="5486400" imgH="384048" progId="Word.Document.8">
                  <p:embed/>
                </p:oleObj>
              </mc:Choice>
              <mc:Fallback>
                <p:oleObj name="文档" r:id="rId15" imgW="5486400" imgH="38404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63875"/>
                        <a:ext cx="805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838200" y="3505200"/>
          <a:ext cx="7848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文档" r:id="rId17" imgW="5486400" imgH="777240" progId="Word.Document.8">
                  <p:embed/>
                </p:oleObj>
              </mc:Choice>
              <mc:Fallback>
                <p:oleObj name="文档" r:id="rId17" imgW="5486400" imgH="7772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78486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133600" y="4038600"/>
          <a:ext cx="5410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公式" r:id="rId19" imgW="3276600" imgH="635000" progId="Equation.3">
                  <p:embed/>
                </p:oleObj>
              </mc:Choice>
              <mc:Fallback>
                <p:oleObj name="公式" r:id="rId19" imgW="3276600" imgH="635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5410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400" y="5219700"/>
          <a:ext cx="822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文档" r:id="rId21" imgW="5486400" imgH="609600" progId="Word.Document.8">
                  <p:embed/>
                </p:oleObj>
              </mc:Choice>
              <mc:Fallback>
                <p:oleObj name="文档" r:id="rId21" imgW="5486400" imgH="60960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19700"/>
                        <a:ext cx="8229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 descr="羊皮纸"/>
          <p:cNvGraphicFramePr>
            <a:graphicFrameLocks noChangeAspect="1"/>
          </p:cNvGraphicFramePr>
          <p:nvPr/>
        </p:nvGraphicFramePr>
        <p:xfrm>
          <a:off x="685800" y="5181600"/>
          <a:ext cx="64976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Document" r:id="rId4" imgW="4385942" imgH="670961" progId="Word.Document.8">
                  <p:embed/>
                </p:oleObj>
              </mc:Choice>
              <mc:Fallback>
                <p:oleObj name="Document" r:id="rId4" imgW="4385942" imgH="6709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64976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1375" y="2667000"/>
          <a:ext cx="7156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Document" r:id="rId7" imgW="3870963" imgH="361176" progId="Word.Document.8">
                  <p:embed/>
                </p:oleObj>
              </mc:Choice>
              <mc:Fallback>
                <p:oleObj name="Document" r:id="rId7" imgW="3870963" imgH="361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667000"/>
                        <a:ext cx="71564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00767"/>
              </p:ext>
            </p:extLst>
          </p:nvPr>
        </p:nvGraphicFramePr>
        <p:xfrm>
          <a:off x="3359150" y="531813"/>
          <a:ext cx="21701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Document" r:id="rId10" imgW="1241570" imgH="480186" progId="Word.Document.8">
                  <p:embed/>
                </p:oleObj>
              </mc:Choice>
              <mc:Fallback>
                <p:oleObj name="Document" r:id="rId10" imgW="1241570" imgH="4801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31813"/>
                        <a:ext cx="2170113" cy="828675"/>
                      </a:xfrm>
                      <a:prstGeom prst="rect">
                        <a:avLst/>
                      </a:prstGeom>
                      <a:blipFill dpi="0" rotWithShape="1">
                        <a:blip r:embed="rId12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30272"/>
              </p:ext>
            </p:extLst>
          </p:nvPr>
        </p:nvGraphicFramePr>
        <p:xfrm>
          <a:off x="609600" y="2057400"/>
          <a:ext cx="1901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Document" r:id="rId14" imgW="1403085" imgH="471506" progId="Word.Document.8">
                  <p:embed/>
                </p:oleObj>
              </mc:Choice>
              <mc:Fallback>
                <p:oleObj name="Document" r:id="rId14" imgW="1403085" imgH="471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1901825" cy="606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ABEC1"/>
                          </a:gs>
                          <a:gs pos="8000">
                            <a:srgbClr val="9ABEC1"/>
                          </a:gs>
                          <a:gs pos="100000">
                            <a:srgbClr val="B8E3E6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羊皮纸"/>
          <p:cNvGraphicFramePr>
            <a:graphicFrameLocks noChangeAspect="1"/>
          </p:cNvGraphicFramePr>
          <p:nvPr/>
        </p:nvGraphicFramePr>
        <p:xfrm>
          <a:off x="685800" y="3962400"/>
          <a:ext cx="2620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Document" r:id="rId17" imgW="1926324" imgH="439521" progId="Word.Document.8">
                  <p:embed/>
                </p:oleObj>
              </mc:Choice>
              <mc:Fallback>
                <p:oleObj name="Document" r:id="rId17" imgW="1926324" imgH="4395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2620963" cy="596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ABEC1"/>
                          </a:gs>
                          <a:gs pos="8000">
                            <a:srgbClr val="9ABEC1"/>
                          </a:gs>
                          <a:gs pos="17999">
                            <a:srgbClr val="A9D1D4"/>
                          </a:gs>
                          <a:gs pos="35001">
                            <a:srgbClr val="B8E3E6"/>
                          </a:gs>
                          <a:gs pos="100000">
                            <a:srgbClr val="B8E3E6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9787"/>
              </p:ext>
            </p:extLst>
          </p:nvPr>
        </p:nvGraphicFramePr>
        <p:xfrm>
          <a:off x="609600" y="1219200"/>
          <a:ext cx="1912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Document" r:id="rId20" imgW="1406033" imgH="466147" progId="Word.Document.8">
                  <p:embed/>
                </p:oleObj>
              </mc:Choice>
              <mc:Fallback>
                <p:oleObj name="Document" r:id="rId20" imgW="1406033" imgH="466147" progId="Word.Document.8">
                  <p:embed/>
                  <p:pic>
                    <p:nvPicPr>
                      <p:cNvPr id="0" name="对象 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1912937" cy="615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ABEC1"/>
                          </a:gs>
                          <a:gs pos="8000">
                            <a:srgbClr val="9ABEC1"/>
                          </a:gs>
                          <a:gs pos="100000">
                            <a:srgbClr val="B8E3E6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92860"/>
              </p:ext>
            </p:extLst>
          </p:nvPr>
        </p:nvGraphicFramePr>
        <p:xfrm>
          <a:off x="2743200" y="1295400"/>
          <a:ext cx="1600200" cy="4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43200" y="1295400"/>
                        <a:ext cx="1600200" cy="43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96362"/>
              </p:ext>
            </p:extLst>
          </p:nvPr>
        </p:nvGraphicFramePr>
        <p:xfrm>
          <a:off x="2792413" y="2133600"/>
          <a:ext cx="1654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133600"/>
                        <a:ext cx="1654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11878"/>
              </p:ext>
            </p:extLst>
          </p:nvPr>
        </p:nvGraphicFramePr>
        <p:xfrm>
          <a:off x="3959225" y="3962400"/>
          <a:ext cx="1355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26" imgW="634680" imgH="203040" progId="Equation.DSMT4">
                  <p:embed/>
                </p:oleObj>
              </mc:Choice>
              <mc:Fallback>
                <p:oleObj name="Equation" r:id="rId26" imgW="63468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962400"/>
                        <a:ext cx="1355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38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1600200" y="1219200"/>
          <a:ext cx="55832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Document" r:id="rId4" imgW="1952181" imgH="514272" progId="Word.Document.8">
                  <p:embed/>
                </p:oleObj>
              </mc:Choice>
              <mc:Fallback>
                <p:oleObj name="Document" r:id="rId4" imgW="1952181" imgH="514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19200"/>
                        <a:ext cx="55832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47800" y="2743200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Document" r:id="rId7" imgW="1952181" imgH="514272" progId="Word.Document.8">
                  <p:embed/>
                </p:oleObj>
              </mc:Choice>
              <mc:Fallback>
                <p:oleObj name="Document" r:id="rId7" imgW="1952181" imgH="514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5000" y="3657600"/>
          <a:ext cx="43767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Document" r:id="rId10" imgW="2820176" imgH="605554" progId="Word.Document.8">
                  <p:embed/>
                </p:oleObj>
              </mc:Choice>
              <mc:Fallback>
                <p:oleObj name="Document" r:id="rId10" imgW="2820176" imgH="6055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43767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60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901700" y="2273300"/>
          <a:ext cx="791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文档" r:id="rId3" imgW="5791230" imgH="419190" progId="Word.Document.8">
                  <p:embed/>
                </p:oleObj>
              </mc:Choice>
              <mc:Fallback>
                <p:oleObj name="文档" r:id="rId3" imgW="5791230" imgH="41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273300"/>
                        <a:ext cx="7912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 descr="信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00509"/>
              </p:ext>
            </p:extLst>
          </p:nvPr>
        </p:nvGraphicFramePr>
        <p:xfrm>
          <a:off x="971550" y="333375"/>
          <a:ext cx="777716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Document" r:id="rId6" imgW="5400648" imgH="1316731" progId="Word.Document.8">
                  <p:embed/>
                </p:oleObj>
              </mc:Choice>
              <mc:Fallback>
                <p:oleObj name="Document" r:id="rId6" imgW="5400648" imgH="13167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7777163" cy="181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900113" y="2781300"/>
          <a:ext cx="784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文档" r:id="rId8" imgW="5800680" imgH="695235" progId="Word.Document.8">
                  <p:embed/>
                </p:oleObj>
              </mc:Choice>
              <mc:Fallback>
                <p:oleObj name="文档" r:id="rId8" imgW="5800680" imgH="6952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7848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914400" y="4648200"/>
          <a:ext cx="7848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Document" r:id="rId11" imgW="5810130" imgH="1276440" progId="Word.Document.8">
                  <p:embed/>
                </p:oleObj>
              </mc:Choice>
              <mc:Fallback>
                <p:oleObj name="Document" r:id="rId11" imgW="5810130" imgH="12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848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3048000" y="5791200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文档" r:id="rId13" imgW="1581120" imgH="523785" progId="Word.Document.8">
                  <p:embed/>
                </p:oleObj>
              </mc:Choice>
              <mc:Fallback>
                <p:oleObj name="文档" r:id="rId13" imgW="158112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2247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14400" y="3657600"/>
          <a:ext cx="7543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Document" r:id="rId16" imgW="5562540" imgH="723810" progId="Word.Document.8">
                  <p:embed/>
                </p:oleObj>
              </mc:Choice>
              <mc:Fallback>
                <p:oleObj name="Document" r:id="rId16" imgW="5562540" imgH="723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543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02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971550" y="1628775"/>
          <a:ext cx="7848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文档" r:id="rId4" imgW="5800680" imgH="1819365" progId="Word.Document.8">
                  <p:embed/>
                </p:oleObj>
              </mc:Choice>
              <mc:Fallback>
                <p:oleObj name="文档" r:id="rId4" imgW="5800680" imgH="1819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7848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44" name="Group 4"/>
          <p:cNvGrpSpPr>
            <a:grpSpLocks/>
          </p:cNvGrpSpPr>
          <p:nvPr/>
        </p:nvGrpSpPr>
        <p:grpSpPr bwMode="auto">
          <a:xfrm>
            <a:off x="3132138" y="4005263"/>
            <a:ext cx="3124200" cy="2228850"/>
            <a:chOff x="2832" y="336"/>
            <a:chExt cx="1968" cy="1404"/>
          </a:xfrm>
        </p:grpSpPr>
        <p:sp>
          <p:nvSpPr>
            <p:cNvPr id="27657" name="Line 5"/>
            <p:cNvSpPr>
              <a:spLocks noChangeShapeType="1"/>
            </p:cNvSpPr>
            <p:nvPr/>
          </p:nvSpPr>
          <p:spPr bwMode="auto">
            <a:xfrm>
              <a:off x="2832" y="1452"/>
              <a:ext cx="1824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8" name="Line 6"/>
            <p:cNvSpPr>
              <a:spLocks noChangeShapeType="1"/>
            </p:cNvSpPr>
            <p:nvPr/>
          </p:nvSpPr>
          <p:spPr bwMode="auto">
            <a:xfrm>
              <a:off x="4656" y="1452"/>
              <a:ext cx="48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Line 7"/>
            <p:cNvSpPr>
              <a:spLocks noChangeShapeType="1"/>
            </p:cNvSpPr>
            <p:nvPr/>
          </p:nvSpPr>
          <p:spPr bwMode="auto">
            <a:xfrm flipV="1">
              <a:off x="3264" y="348"/>
              <a:ext cx="0" cy="139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 flipV="1">
              <a:off x="3264" y="348"/>
              <a:ext cx="0" cy="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1" name="Object 9"/>
            <p:cNvGraphicFramePr>
              <a:graphicFrameLocks noChangeAspect="1"/>
            </p:cNvGraphicFramePr>
            <p:nvPr/>
          </p:nvGraphicFramePr>
          <p:xfrm>
            <a:off x="3120" y="1500"/>
            <a:ext cx="79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1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500"/>
                          <a:ext cx="79" cy="11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4721" y="1440"/>
            <a:ext cx="79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2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1440"/>
                          <a:ext cx="79" cy="8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1"/>
            <p:cNvGraphicFramePr>
              <a:graphicFrameLocks noChangeAspect="1"/>
            </p:cNvGraphicFramePr>
            <p:nvPr/>
          </p:nvGraphicFramePr>
          <p:xfrm>
            <a:off x="3312" y="336"/>
            <a:ext cx="23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3" name="公式" r:id="rId10" imgW="368140" imgH="203112" progId="Equation.3">
                    <p:embed/>
                  </p:oleObj>
                </mc:Choice>
                <mc:Fallback>
                  <p:oleObj name="公式" r:id="rId10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6"/>
                          <a:ext cx="232" cy="12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 flipV="1">
              <a:off x="3744" y="1392"/>
              <a:ext cx="0" cy="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13"/>
            <p:cNvSpPr>
              <a:spLocks noChangeShapeType="1"/>
            </p:cNvSpPr>
            <p:nvPr/>
          </p:nvSpPr>
          <p:spPr bwMode="auto">
            <a:xfrm flipV="1">
              <a:off x="4176" y="1404"/>
              <a:ext cx="0" cy="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14"/>
            <p:cNvSpPr>
              <a:spLocks noChangeShapeType="1"/>
            </p:cNvSpPr>
            <p:nvPr/>
          </p:nvSpPr>
          <p:spPr bwMode="auto">
            <a:xfrm flipV="1">
              <a:off x="4560" y="1404"/>
              <a:ext cx="0" cy="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15"/>
            <p:cNvSpPr>
              <a:spLocks noChangeShapeType="1"/>
            </p:cNvSpPr>
            <p:nvPr/>
          </p:nvSpPr>
          <p:spPr bwMode="auto">
            <a:xfrm>
              <a:off x="3264" y="1068"/>
              <a:ext cx="48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6"/>
            <p:cNvSpPr>
              <a:spLocks noChangeShapeType="1"/>
            </p:cNvSpPr>
            <p:nvPr/>
          </p:nvSpPr>
          <p:spPr bwMode="auto">
            <a:xfrm>
              <a:off x="3264" y="732"/>
              <a:ext cx="48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9" name="Object 17"/>
            <p:cNvGraphicFramePr>
              <a:graphicFrameLocks noChangeAspect="1"/>
            </p:cNvGraphicFramePr>
            <p:nvPr/>
          </p:nvGraphicFramePr>
          <p:xfrm>
            <a:off x="3737" y="1500"/>
            <a:ext cx="55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4" name="公式" r:id="rId12" imgW="88707" imgH="164742" progId="Equation.3">
                    <p:embed/>
                  </p:oleObj>
                </mc:Choice>
                <mc:Fallback>
                  <p:oleObj name="公式" r:id="rId12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1500"/>
                          <a:ext cx="55" cy="1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18"/>
            <p:cNvGraphicFramePr>
              <a:graphicFrameLocks noChangeAspect="1"/>
            </p:cNvGraphicFramePr>
            <p:nvPr/>
          </p:nvGraphicFramePr>
          <p:xfrm>
            <a:off x="4193" y="1500"/>
            <a:ext cx="79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5" name="公式" r:id="rId14" imgW="126780" imgH="164814" progId="Equation.3">
                    <p:embed/>
                  </p:oleObj>
                </mc:Choice>
                <mc:Fallback>
                  <p:oleObj name="公式" r:id="rId1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1500"/>
                          <a:ext cx="79" cy="1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19"/>
            <p:cNvGraphicFramePr>
              <a:graphicFrameLocks noChangeAspect="1"/>
            </p:cNvGraphicFramePr>
            <p:nvPr/>
          </p:nvGraphicFramePr>
          <p:xfrm>
            <a:off x="4537" y="1500"/>
            <a:ext cx="71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6" name="公式" r:id="rId16" imgW="114102" imgH="177492" progId="Equation.3">
                    <p:embed/>
                  </p:oleObj>
                </mc:Choice>
                <mc:Fallback>
                  <p:oleObj name="公式" r:id="rId16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1500"/>
                          <a:ext cx="71" cy="11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2" name="Object 20"/>
            <p:cNvGraphicFramePr>
              <a:graphicFrameLocks noChangeAspect="1"/>
            </p:cNvGraphicFramePr>
            <p:nvPr/>
          </p:nvGraphicFramePr>
          <p:xfrm>
            <a:off x="3112" y="684"/>
            <a:ext cx="71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7" name="公式" r:id="rId18" imgW="114151" imgH="164885" progId="Equation.3">
                    <p:embed/>
                  </p:oleObj>
                </mc:Choice>
                <mc:Fallback>
                  <p:oleObj name="公式" r:id="rId18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684"/>
                          <a:ext cx="71" cy="1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21"/>
            <p:cNvGraphicFramePr>
              <a:graphicFrameLocks noChangeAspect="1"/>
            </p:cNvGraphicFramePr>
            <p:nvPr/>
          </p:nvGraphicFramePr>
          <p:xfrm>
            <a:off x="3121" y="937"/>
            <a:ext cx="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8" name="公式" r:id="rId20" imgW="152268" imgH="406048" progId="Equation.3">
                    <p:embed/>
                  </p:oleObj>
                </mc:Choice>
                <mc:Fallback>
                  <p:oleObj name="公式" r:id="rId2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937"/>
                          <a:ext cx="95" cy="2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62" name="Line 22"/>
          <p:cNvSpPr>
            <a:spLocks noChangeShapeType="1"/>
          </p:cNvSpPr>
          <p:nvPr/>
        </p:nvSpPr>
        <p:spPr bwMode="auto">
          <a:xfrm flipV="1">
            <a:off x="5364163" y="4652963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63" name="Arc 23"/>
          <p:cNvSpPr>
            <a:spLocks/>
          </p:cNvSpPr>
          <p:nvPr/>
        </p:nvSpPr>
        <p:spPr bwMode="auto">
          <a:xfrm flipV="1">
            <a:off x="3851275" y="4652963"/>
            <a:ext cx="1562100" cy="1106487"/>
          </a:xfrm>
          <a:custGeom>
            <a:avLst/>
            <a:gdLst>
              <a:gd name="T0" fmla="*/ 0 w 22130"/>
              <a:gd name="T1" fmla="*/ 2147483647 h 23848"/>
              <a:gd name="T2" fmla="*/ 2147483647 w 22130"/>
              <a:gd name="T3" fmla="*/ 2147483647 h 23848"/>
              <a:gd name="T4" fmla="*/ 2147483647 w 22130"/>
              <a:gd name="T5" fmla="*/ 2147483647 h 23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30" h="23848" fill="none" extrusionOk="0">
                <a:moveTo>
                  <a:pt x="0" y="6"/>
                </a:moveTo>
                <a:cubicBezTo>
                  <a:pt x="176" y="2"/>
                  <a:pt x="353" y="-1"/>
                  <a:pt x="530" y="0"/>
                </a:cubicBezTo>
                <a:cubicBezTo>
                  <a:pt x="12459" y="0"/>
                  <a:pt x="22130" y="9670"/>
                  <a:pt x="22130" y="21600"/>
                </a:cubicBezTo>
                <a:cubicBezTo>
                  <a:pt x="22130" y="22350"/>
                  <a:pt x="22090" y="23101"/>
                  <a:pt x="22012" y="23847"/>
                </a:cubicBezTo>
              </a:path>
              <a:path w="22130" h="23848" stroke="0" extrusionOk="0">
                <a:moveTo>
                  <a:pt x="0" y="6"/>
                </a:moveTo>
                <a:cubicBezTo>
                  <a:pt x="176" y="2"/>
                  <a:pt x="353" y="-1"/>
                  <a:pt x="530" y="0"/>
                </a:cubicBezTo>
                <a:cubicBezTo>
                  <a:pt x="12459" y="0"/>
                  <a:pt x="22130" y="9670"/>
                  <a:pt x="22130" y="21600"/>
                </a:cubicBezTo>
                <a:cubicBezTo>
                  <a:pt x="22130" y="22350"/>
                  <a:pt x="22090" y="23101"/>
                  <a:pt x="22012" y="23847"/>
                </a:cubicBezTo>
                <a:lnTo>
                  <a:pt x="530" y="21600"/>
                </a:lnTo>
                <a:lnTo>
                  <a:pt x="0" y="6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64" name="Line 24"/>
          <p:cNvSpPr>
            <a:spLocks noChangeShapeType="1"/>
          </p:cNvSpPr>
          <p:nvPr/>
        </p:nvSpPr>
        <p:spPr bwMode="auto">
          <a:xfrm>
            <a:off x="2484438" y="573405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19200" y="838200"/>
          <a:ext cx="632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name="文档" r:id="rId23" imgW="4657770" imgH="542925" progId="Word.Document.8">
                  <p:embed/>
                </p:oleObj>
              </mc:Choice>
              <mc:Fallback>
                <p:oleObj name="文档" r:id="rId23" imgW="4657770" imgH="542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632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5800" y="381000"/>
          <a:ext cx="736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0" name="文档" r:id="rId26" imgW="5429160" imgH="285750" progId="Word.Document.8">
                  <p:embed/>
                </p:oleObj>
              </mc:Choice>
              <mc:Fallback>
                <p:oleObj name="文档" r:id="rId26" imgW="542916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736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2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2" grpId="0" animBg="1"/>
      <p:bldP spid="419863" grpId="0" animBg="1"/>
      <p:bldP spid="4198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33400" y="533400"/>
          <a:ext cx="9144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文档" r:id="rId3" imgW="5486400" imgH="445008" progId="Word.Document.8">
                  <p:embed/>
                </p:oleObj>
              </mc:Choice>
              <mc:Fallback>
                <p:oleObj name="文档" r:id="rId3" imgW="5486400" imgH="4450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9144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47725" y="1524000"/>
          <a:ext cx="784542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文档" r:id="rId5" imgW="7418686" imgH="1625715" progId="Word.Document.8">
                  <p:embed/>
                </p:oleObj>
              </mc:Choice>
              <mc:Fallback>
                <p:oleObj name="文档" r:id="rId5" imgW="7418686" imgH="162571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524000"/>
                        <a:ext cx="7845425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38200" y="3765550"/>
          <a:ext cx="83058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文档" r:id="rId7" imgW="5484673" imgH="1339894" progId="Word.Document.8">
                  <p:embed/>
                </p:oleObj>
              </mc:Choice>
              <mc:Fallback>
                <p:oleObj name="文档" r:id="rId7" imgW="5484673" imgH="13398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65550"/>
                        <a:ext cx="83058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00113" y="2752725"/>
          <a:ext cx="75866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文档" r:id="rId9" imgW="5291566" imgH="895265" progId="Word.Document.8">
                  <p:embed/>
                </p:oleObj>
              </mc:Choice>
              <mc:Fallback>
                <p:oleObj name="文档" r:id="rId9" imgW="5291566" imgH="89526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52725"/>
                        <a:ext cx="75866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124075" y="3581400"/>
          <a:ext cx="7713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文档" r:id="rId11" imgW="5484673" imgH="389060" progId="Word.Document.8">
                  <p:embed/>
                </p:oleObj>
              </mc:Choice>
              <mc:Fallback>
                <p:oleObj name="文档" r:id="rId11" imgW="5484673" imgH="3890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81400"/>
                        <a:ext cx="77136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914400" y="3976688"/>
          <a:ext cx="822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文档" r:id="rId13" imgW="5484673" imgH="298916" progId="Word.Document.8">
                  <p:embed/>
                </p:oleObj>
              </mc:Choice>
              <mc:Fallback>
                <p:oleObj name="文档" r:id="rId13" imgW="5484673" imgH="2989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76688"/>
                        <a:ext cx="822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11188" y="4527550"/>
          <a:ext cx="8915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文档" r:id="rId15" imgW="5469557" imgH="601077" progId="Word.Document.8">
                  <p:embed/>
                </p:oleObj>
              </mc:Choice>
              <mc:Fallback>
                <p:oleObj name="文档" r:id="rId15" imgW="5469557" imgH="601077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27550"/>
                        <a:ext cx="8915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914400" y="5715000"/>
          <a:ext cx="7848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文档" r:id="rId17" imgW="5486400" imgH="591312" progId="Word.Document.8">
                  <p:embed/>
                </p:oleObj>
              </mc:Choice>
              <mc:Fallback>
                <p:oleObj name="文档" r:id="rId17" imgW="5486400" imgH="59131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7848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648200" y="9144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Probability Distrib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533400" y="500063"/>
          <a:ext cx="835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Document" r:id="rId4" imgW="5095980" imgH="600075" progId="Word.Document.8">
                  <p:embed/>
                </p:oleObj>
              </mc:Choice>
              <mc:Fallback>
                <p:oleObj name="Document" r:id="rId4" imgW="509598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0063"/>
                        <a:ext cx="8356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 descr="再生纸"/>
          <p:cNvGraphicFramePr>
            <a:graphicFrameLocks noChangeAspect="1"/>
          </p:cNvGraphicFramePr>
          <p:nvPr/>
        </p:nvGraphicFramePr>
        <p:xfrm>
          <a:off x="533400" y="1619250"/>
          <a:ext cx="82296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Document" r:id="rId7" imgW="4419630" imgH="1419315" progId="Word.Document.8">
                  <p:embed/>
                </p:oleObj>
              </mc:Choice>
              <mc:Fallback>
                <p:oleObj name="Document" r:id="rId7" imgW="4419630" imgH="1419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9250"/>
                        <a:ext cx="8229600" cy="2676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D1"/>
                          </a:gs>
                          <a:gs pos="42000">
                            <a:srgbClr val="FFEFD1"/>
                          </a:gs>
                          <a:gs pos="100000">
                            <a:srgbClr val="F0EBD5"/>
                          </a:gs>
                        </a:gsLst>
                        <a:lin ang="5400000"/>
                      </a:gra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5257800" y="3716338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Monotype Corsiva" pitchFamily="66" charset="0"/>
              </a:rPr>
              <a:t>Distribution  law</a:t>
            </a:r>
          </a:p>
        </p:txBody>
      </p:sp>
      <p:graphicFrame>
        <p:nvGraphicFramePr>
          <p:cNvPr id="400389" name="Object 5" descr="5%"/>
          <p:cNvGraphicFramePr>
            <a:graphicFrameLocks noChangeAspect="1"/>
          </p:cNvGraphicFramePr>
          <p:nvPr/>
        </p:nvGraphicFramePr>
        <p:xfrm>
          <a:off x="1042988" y="4437063"/>
          <a:ext cx="7581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文档" r:id="rId9" imgW="5172120" imgH="1371600" progId="Word.Document.8">
                  <p:embed/>
                </p:oleObj>
              </mc:Choice>
              <mc:Fallback>
                <p:oleObj name="文档" r:id="rId9" imgW="5172120" imgH="1371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7581900" cy="20828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124200" y="6477000"/>
            <a:ext cx="3733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542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1410" name="Object 2" descr="10%"/>
          <p:cNvGraphicFramePr>
            <a:graphicFrameLocks noChangeAspect="1"/>
          </p:cNvGraphicFramePr>
          <p:nvPr/>
        </p:nvGraphicFramePr>
        <p:xfrm>
          <a:off x="914400" y="685800"/>
          <a:ext cx="778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文档" r:id="rId3" imgW="4553010" imgH="809535" progId="Word.Document.8">
                  <p:embed/>
                </p:oleObj>
              </mc:Choice>
              <mc:Fallback>
                <p:oleObj name="文档" r:id="rId3" imgW="4553010" imgH="809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7785100" cy="1498600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1" name="Object 3" descr="羊皮纸"/>
          <p:cNvGraphicFramePr>
            <a:graphicFrameLocks noChangeAspect="1"/>
          </p:cNvGraphicFramePr>
          <p:nvPr/>
        </p:nvGraphicFramePr>
        <p:xfrm>
          <a:off x="914400" y="2438400"/>
          <a:ext cx="7835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文档" r:id="rId5" imgW="5505570" imgH="1438185" progId="Word.Document.8">
                  <p:embed/>
                </p:oleObj>
              </mc:Choice>
              <mc:Fallback>
                <p:oleObj name="文档" r:id="rId5" imgW="5505570" imgH="1438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7835900" cy="2133600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2" name="Object 4" descr="5%"/>
          <p:cNvGraphicFramePr>
            <a:graphicFrameLocks noChangeAspect="1"/>
          </p:cNvGraphicFramePr>
          <p:nvPr/>
        </p:nvGraphicFramePr>
        <p:xfrm>
          <a:off x="901700" y="4724400"/>
          <a:ext cx="7772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文档" r:id="rId8" imgW="5210190" imgH="914400" progId="Word.Document.8">
                  <p:embed/>
                </p:oleObj>
              </mc:Choice>
              <mc:Fallback>
                <p:oleObj name="文档" r:id="rId8" imgW="5210190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724400"/>
                        <a:ext cx="7772400" cy="14605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3" name="Object 5"/>
          <p:cNvGraphicFramePr>
            <a:graphicFrameLocks noChangeAspect="1"/>
          </p:cNvGraphicFramePr>
          <p:nvPr/>
        </p:nvGraphicFramePr>
        <p:xfrm>
          <a:off x="2051050" y="5229225"/>
          <a:ext cx="554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文档" r:id="rId10" imgW="3695760" imgH="514350" progId="Word.Document.8">
                  <p:embed/>
                </p:oleObj>
              </mc:Choice>
              <mc:Fallback>
                <p:oleObj name="文档" r:id="rId10" imgW="369576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29225"/>
                        <a:ext cx="554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209800" y="2059781"/>
            <a:ext cx="2971800" cy="0"/>
          </a:xfrm>
          <a:prstGeom prst="line">
            <a:avLst/>
          </a:prstGeom>
          <a:ln w="38100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37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34" name="Object 2"/>
          <p:cNvGraphicFramePr>
            <a:graphicFrameLocks noChangeAspect="1"/>
          </p:cNvGraphicFramePr>
          <p:nvPr/>
        </p:nvGraphicFramePr>
        <p:xfrm>
          <a:off x="827088" y="404813"/>
          <a:ext cx="7620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4" name="文档" r:id="rId3" imgW="5353020" imgH="933540" progId="Word.Document.8">
                  <p:embed/>
                </p:oleObj>
              </mc:Choice>
              <mc:Fallback>
                <p:oleObj name="文档" r:id="rId3" imgW="5353020" imgH="9335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7620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Object 3" descr="5%"/>
          <p:cNvGraphicFramePr>
            <a:graphicFrameLocks noChangeAspect="1"/>
          </p:cNvGraphicFramePr>
          <p:nvPr/>
        </p:nvGraphicFramePr>
        <p:xfrm>
          <a:off x="685800" y="1752600"/>
          <a:ext cx="7742238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5" name="Document" r:id="rId6" imgW="5210190" imgH="3057525" progId="Word.Document.8">
                  <p:embed/>
                </p:oleObj>
              </mc:Choice>
              <mc:Fallback>
                <p:oleObj name="Document" r:id="rId6" imgW="5210190" imgH="30575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742238" cy="45593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838200" y="2286000"/>
          <a:ext cx="250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6" name="文档" r:id="rId8" imgW="1562220" imgH="323760" progId="Word.Document.8">
                  <p:embed/>
                </p:oleObj>
              </mc:Choice>
              <mc:Fallback>
                <p:oleObj name="文档" r:id="rId8" imgW="1562220" imgH="323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501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2895600" y="2133600"/>
          <a:ext cx="3911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7" name="Document" r:id="rId11" imgW="2428920" imgH="504915" progId="Word.Document.8">
                  <p:embed/>
                </p:oleObj>
              </mc:Choice>
              <mc:Fallback>
                <p:oleObj name="Document" r:id="rId11" imgW="2428920" imgH="504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911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838200" y="2895600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8" name="文档" r:id="rId13" imgW="1743120" imgH="362040" progId="Word.Document.8">
                  <p:embed/>
                </p:oleObj>
              </mc:Choice>
              <mc:Fallback>
                <p:oleObj name="文档" r:id="rId13" imgW="174312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743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3276600" y="2743200"/>
          <a:ext cx="5175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9" name="Equation" r:id="rId15" imgW="1981260" imgH="219165" progId="Equation.DSMT4">
                  <p:embed/>
                </p:oleObj>
              </mc:Choice>
              <mc:Fallback>
                <p:oleObj name="Equation" r:id="rId15" imgW="198126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51752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838200" y="3429000"/>
          <a:ext cx="2260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name="文档" r:id="rId17" imgW="1428840" imgH="342900" progId="Word.Document.8">
                  <p:embed/>
                </p:oleObj>
              </mc:Choice>
              <mc:Fallback>
                <p:oleObj name="文档" r:id="rId17" imgW="1428840" imgH="342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260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2895600" y="3352800"/>
          <a:ext cx="5619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Equation" r:id="rId19" imgW="2162160" imgH="219165" progId="Equation.DSMT4">
                  <p:embed/>
                </p:oleObj>
              </mc:Choice>
              <mc:Fallback>
                <p:oleObj name="Equation" r:id="rId19" imgW="216216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5619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2" name="Object 10"/>
          <p:cNvGraphicFramePr>
            <a:graphicFrameLocks noChangeAspect="1"/>
          </p:cNvGraphicFramePr>
          <p:nvPr/>
        </p:nvGraphicFramePr>
        <p:xfrm>
          <a:off x="914400" y="4114800"/>
          <a:ext cx="237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2" name="文档" r:id="rId21" imgW="1495530" imgH="333465" progId="Word.Document.8">
                  <p:embed/>
                </p:oleObj>
              </mc:Choice>
              <mc:Fallback>
                <p:oleObj name="文档" r:id="rId21" imgW="1495530" imgH="333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37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1"/>
          <p:cNvGraphicFramePr>
            <a:graphicFrameLocks noChangeAspect="1"/>
          </p:cNvGraphicFramePr>
          <p:nvPr/>
        </p:nvGraphicFramePr>
        <p:xfrm>
          <a:off x="1676400" y="4343400"/>
          <a:ext cx="510222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23" imgW="2162160" imgH="828675" progId="Equation.DSMT4">
                  <p:embed/>
                </p:oleObj>
              </mc:Choice>
              <mc:Fallback>
                <p:oleObj name="Equation" r:id="rId23" imgW="2162160" imgH="8286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5102225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2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Oval 2"/>
          <p:cNvSpPr>
            <a:spLocks noChangeArrowheads="1"/>
          </p:cNvSpPr>
          <p:nvPr/>
        </p:nvSpPr>
        <p:spPr bwMode="auto">
          <a:xfrm>
            <a:off x="3132138" y="5157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3459" name="Oval 3"/>
          <p:cNvSpPr>
            <a:spLocks noChangeArrowheads="1"/>
          </p:cNvSpPr>
          <p:nvPr/>
        </p:nvSpPr>
        <p:spPr bwMode="auto">
          <a:xfrm>
            <a:off x="3132138" y="566102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3460" name="Oval 4"/>
          <p:cNvSpPr>
            <a:spLocks noChangeArrowheads="1"/>
          </p:cNvSpPr>
          <p:nvPr/>
        </p:nvSpPr>
        <p:spPr bwMode="auto">
          <a:xfrm>
            <a:off x="4356100" y="4652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3461" name="Oval 5"/>
          <p:cNvSpPr>
            <a:spLocks noChangeArrowheads="1"/>
          </p:cNvSpPr>
          <p:nvPr/>
        </p:nvSpPr>
        <p:spPr bwMode="auto">
          <a:xfrm flipH="1">
            <a:off x="4211638" y="5157788"/>
            <a:ext cx="69850" cy="6985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3462" name="Oval 6"/>
          <p:cNvSpPr>
            <a:spLocks noChangeArrowheads="1"/>
          </p:cNvSpPr>
          <p:nvPr/>
        </p:nvSpPr>
        <p:spPr bwMode="auto">
          <a:xfrm>
            <a:off x="5364163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3463" name="Oval 7"/>
          <p:cNvSpPr>
            <a:spLocks noChangeArrowheads="1"/>
          </p:cNvSpPr>
          <p:nvPr/>
        </p:nvSpPr>
        <p:spPr bwMode="auto">
          <a:xfrm>
            <a:off x="5364163" y="465296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835150" y="404813"/>
          <a:ext cx="51847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3" imgW="2162160" imgH="828675" progId="Equation.DSMT4">
                  <p:embed/>
                </p:oleObj>
              </mc:Choice>
              <mc:Fallback>
                <p:oleObj name="Equation" r:id="rId3" imgW="2162160" imgH="8286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4813"/>
                        <a:ext cx="5184775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5" name="Object 9"/>
          <p:cNvGraphicFramePr>
            <a:graphicFrameLocks noChangeAspect="1"/>
          </p:cNvGraphicFramePr>
          <p:nvPr/>
        </p:nvGraphicFramePr>
        <p:xfrm>
          <a:off x="469900" y="2565400"/>
          <a:ext cx="8166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文档" r:id="rId5" imgW="5238810" imgH="2352585" progId="Word.Document.8">
                  <p:embed/>
                </p:oleObj>
              </mc:Choice>
              <mc:Fallback>
                <p:oleObj name="文档" r:id="rId5" imgW="5238810" imgH="2352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565400"/>
                        <a:ext cx="8166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8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nimBg="1"/>
      <p:bldP spid="403459" grpId="0" animBg="1"/>
      <p:bldP spid="403460" grpId="0" animBg="1"/>
      <p:bldP spid="403461" grpId="0" animBg="1"/>
      <p:bldP spid="403462" grpId="0" animBg="1"/>
      <p:bldP spid="4034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2" name="Object 2" descr="5%"/>
          <p:cNvGraphicFramePr>
            <a:graphicFrameLocks noChangeAspect="1"/>
          </p:cNvGraphicFramePr>
          <p:nvPr/>
        </p:nvGraphicFramePr>
        <p:xfrm>
          <a:off x="900113" y="333375"/>
          <a:ext cx="792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文档" r:id="rId3" imgW="5305500" imgH="666660" progId="Word.Document.8">
                  <p:embed/>
                </p:oleObj>
              </mc:Choice>
              <mc:Fallback>
                <p:oleObj name="文档" r:id="rId3" imgW="5305500" imgH="6666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7924800" cy="110490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5410200" y="381000"/>
          <a:ext cx="26812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Document" r:id="rId6" imgW="1781190" imgH="666660" progId="Word.Document.8">
                  <p:embed/>
                </p:oleObj>
              </mc:Choice>
              <mc:Fallback>
                <p:oleObj name="Document" r:id="rId6" imgW="1781190" imgH="6666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26812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Object 4" descr="5%"/>
          <p:cNvGraphicFramePr>
            <a:graphicFrameLocks noChangeAspect="1"/>
          </p:cNvGraphicFramePr>
          <p:nvPr/>
        </p:nvGraphicFramePr>
        <p:xfrm>
          <a:off x="685800" y="1143000"/>
          <a:ext cx="7839075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文档" r:id="rId8" imgW="4872341" imgH="2908644" progId="Word.Document.8">
                  <p:embed/>
                </p:oleObj>
              </mc:Choice>
              <mc:Fallback>
                <p:oleObj name="文档" r:id="rId8" imgW="4872341" imgH="2908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839075" cy="4610100"/>
                      </a:xfrm>
                      <a:prstGeom prst="rect">
                        <a:avLst/>
                      </a:prstGeom>
                      <a:pattFill prst="pct5">
                        <a:fgClr>
                          <a:srgbClr val="FF00FF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381000" y="1828800"/>
          <a:ext cx="77438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Document" r:id="rId11" imgW="4962600" imgH="800100" progId="Word.Document.8">
                  <p:embed/>
                </p:oleObj>
              </mc:Choice>
              <mc:Fallback>
                <p:oleObj name="Document" r:id="rId11" imgW="496260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77438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762000" y="3352800"/>
          <a:ext cx="671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文档" r:id="rId13" imgW="4238730" imgH="380910" progId="Word.Document.8">
                  <p:embed/>
                </p:oleObj>
              </mc:Choice>
              <mc:Fallback>
                <p:oleObj name="文档" r:id="rId13" imgW="423873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6718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1066800" y="4267200"/>
          <a:ext cx="66913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文档" r:id="rId15" imgW="4524390" imgH="895260" progId="Word.Document.8">
                  <p:embed/>
                </p:oleObj>
              </mc:Choice>
              <mc:Fallback>
                <p:oleObj name="文档" r:id="rId15" imgW="4524390" imgH="8952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669131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685800" y="1143000"/>
          <a:ext cx="68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文档" r:id="rId17" imgW="454649" imgH="344653" progId="Word.Document.8">
                  <p:embed/>
                </p:oleObj>
              </mc:Choice>
              <mc:Fallback>
                <p:oleObj name="文档" r:id="rId17" imgW="454649" imgH="344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68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/>
        </p:nvGraphicFramePr>
        <p:xfrm>
          <a:off x="1042988" y="404813"/>
          <a:ext cx="87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文档" r:id="rId19" imgW="454649" imgH="344653" progId="Word.Document.8">
                  <p:embed/>
                </p:oleObj>
              </mc:Choice>
              <mc:Fallback>
                <p:oleObj name="文档" r:id="rId19" imgW="454649" imgH="344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87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96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11225" y="293688"/>
          <a:ext cx="7927975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文档" r:id="rId3" imgW="5485343" imgH="1545175" progId="Word.Document.8">
                  <p:embed/>
                </p:oleObj>
              </mc:Choice>
              <mc:Fallback>
                <p:oleObj name="文档" r:id="rId3" imgW="5485343" imgH="15451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93688"/>
                        <a:ext cx="7927975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838200" y="2286000"/>
          <a:ext cx="800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838200" y="2286000"/>
          <a:ext cx="8229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文档" r:id="rId7" imgW="5486400" imgH="591312" progId="Word.Document.8">
                  <p:embed/>
                </p:oleObj>
              </mc:Choice>
              <mc:Fallback>
                <p:oleObj name="文档" r:id="rId7" imgW="5486400" imgH="5913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229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42975" y="2759075"/>
          <a:ext cx="8001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文档" r:id="rId9" imgW="5486400" imgH="591312" progId="Word.Document.8">
                  <p:embed/>
                </p:oleObj>
              </mc:Choice>
              <mc:Fallback>
                <p:oleObj name="文档" r:id="rId9" imgW="5486400" imgH="59131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759075"/>
                        <a:ext cx="8001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85800" y="3810000"/>
          <a:ext cx="8305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8305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38200" y="3884613"/>
          <a:ext cx="77724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文档" r:id="rId13" imgW="5178616" imgH="951813" progId="Word.Document.8">
                  <p:embed/>
                </p:oleObj>
              </mc:Choice>
              <mc:Fallback>
                <p:oleObj name="文档" r:id="rId13" imgW="5178616" imgH="95181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4613"/>
                        <a:ext cx="77724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447800" y="5302250"/>
          <a:ext cx="419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文档" r:id="rId15" imgW="2529840" imgH="292608" progId="Word.Document.8">
                  <p:embed/>
                </p:oleObj>
              </mc:Choice>
              <mc:Fallback>
                <p:oleObj name="文档" r:id="rId15" imgW="2529840" imgH="29260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02250"/>
                        <a:ext cx="4191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447800" y="5884863"/>
          <a:ext cx="7086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公式" r:id="rId17" imgW="4165600" imgH="304800" progId="Equation.3">
                  <p:embed/>
                </p:oleObj>
              </mc:Choice>
              <mc:Fallback>
                <p:oleObj name="公式" r:id="rId17" imgW="41656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84863"/>
                        <a:ext cx="7086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0</TotalTime>
  <Words>43</Words>
  <Application>Microsoft Office PowerPoint</Application>
  <PresentationFormat>全屏显示(4:3)</PresentationFormat>
  <Paragraphs>12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默认设计模板</vt:lpstr>
      <vt:lpstr>文档</vt:lpstr>
      <vt:lpstr>Document</vt:lpstr>
      <vt:lpstr>Equation</vt:lpstr>
      <vt:lpstr>公式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4</cp:revision>
  <cp:lastPrinted>1601-01-01T00:00:00Z</cp:lastPrinted>
  <dcterms:created xsi:type="dcterms:W3CDTF">1601-01-01T00:00:00Z</dcterms:created>
  <dcterms:modified xsi:type="dcterms:W3CDTF">2018-10-08T12:2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